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355" r:id="rId8"/>
    <p:sldId id="359" r:id="rId9"/>
    <p:sldId id="312" r:id="rId10"/>
    <p:sldId id="315" r:id="rId11"/>
    <p:sldId id="313" r:id="rId12"/>
    <p:sldId id="316" r:id="rId13"/>
    <p:sldId id="314" r:id="rId14"/>
    <p:sldId id="347" r:id="rId15"/>
    <p:sldId id="381" r:id="rId16"/>
    <p:sldId id="332" r:id="rId17"/>
    <p:sldId id="333" r:id="rId18"/>
    <p:sldId id="305" r:id="rId19"/>
    <p:sldId id="306" r:id="rId20"/>
    <p:sldId id="338" r:id="rId21"/>
    <p:sldId id="308" r:id="rId22"/>
    <p:sldId id="349" r:id="rId23"/>
    <p:sldId id="403" r:id="rId24"/>
    <p:sldId id="352" r:id="rId25"/>
    <p:sldId id="351" r:id="rId26"/>
    <p:sldId id="353" r:id="rId27"/>
    <p:sldId id="354" r:id="rId28"/>
    <p:sldId id="302" r:id="rId29"/>
    <p:sldId id="278" r:id="rId30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7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右边</a:t>
            </a:r>
            <a:r>
              <a:rPr lang="zh-CN" altLang="en-US"/>
              <a:t>有点乱</a:t>
            </a:r>
            <a:endParaRPr lang="zh-CN" altLang="en-US"/>
          </a:p>
          <a:p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zh-CN" altLang="en-US" dirty="0"/>
          </a:p>
          <a:p>
            <a:r>
              <a:rPr lang="zh-CN" altLang="en-US" dirty="0"/>
              <a:t>现有的东西不用说，最上面的东西</a:t>
            </a:r>
            <a:r>
              <a:rPr lang="zh-CN" altLang="en-US" dirty="0"/>
              <a:t>说清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sym typeface="+mn-ea"/>
            </a:endParaRPr>
          </a:p>
          <a:p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状态图</a:t>
            </a:r>
            <a:r>
              <a:rPr lang="zh-CN" altLang="en-US"/>
              <a:t>更新</a:t>
            </a:r>
            <a:endParaRPr lang="zh-CN" altLang="en-US"/>
          </a:p>
          <a:p>
            <a:r>
              <a:rPr lang="zh-CN" altLang="en-US"/>
              <a:t>状态补充</a:t>
            </a:r>
            <a:r>
              <a:rPr lang="en-US" altLang="zh-CN"/>
              <a:t>2+1</a:t>
            </a:r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5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openxmlformats.org/officeDocument/2006/relationships/tags" Target="../tags/tag56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5.bin"/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1.png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62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tags" Target="../tags/tag63.xml"/><Relationship Id="rId7" Type="http://schemas.openxmlformats.org/officeDocument/2006/relationships/image" Target="../media/image24.png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9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8.xml"/><Relationship Id="rId13" Type="http://schemas.openxmlformats.org/officeDocument/2006/relationships/tags" Target="../tags/tag67.xml"/><Relationship Id="rId12" Type="http://schemas.openxmlformats.org/officeDocument/2006/relationships/tags" Target="../tags/tag66.xml"/><Relationship Id="rId11" Type="http://schemas.openxmlformats.org/officeDocument/2006/relationships/tags" Target="../tags/tag65.xml"/><Relationship Id="rId10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6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0.xml"/><Relationship Id="rId1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3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image" Target="../media/image8.png"/><Relationship Id="rId3" Type="http://schemas.openxmlformats.org/officeDocument/2006/relationships/tags" Target="../tags/tag45.xml"/><Relationship Id="rId2" Type="http://schemas.microsoft.com/office/2007/relationships/hdphoto" Target="../media/image12.wdp"/><Relationship Id="rId10" Type="http://schemas.openxmlformats.org/officeDocument/2006/relationships/notesSlide" Target="../notesSlides/notesSlide5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tags" Target="../tags/tag51.xml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3.xml"/><Relationship Id="rId5" Type="http://schemas.openxmlformats.org/officeDocument/2006/relationships/image" Target="../media/image8.png"/><Relationship Id="rId4" Type="http://schemas.openxmlformats.org/officeDocument/2006/relationships/tags" Target="../tags/tag5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1524000" y="2636838"/>
            <a:ext cx="3228975" cy="21583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70375" y="2637155"/>
          <a:ext cx="6684645" cy="172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691765" imgH="698500" progId="Equation.DSMT4">
                  <p:embed/>
                </p:oleObj>
              </mc:Choice>
              <mc:Fallback>
                <p:oleObj name="" r:id="rId6" imgW="2691765" imgH="698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75" y="2637155"/>
                        <a:ext cx="6684645" cy="172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rcRect b="4184"/>
          <a:stretch>
            <a:fillRect/>
          </a:stretch>
        </p:blipFill>
        <p:spPr>
          <a:xfrm>
            <a:off x="7597775" y="806450"/>
            <a:ext cx="4429125" cy="600710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6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7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97612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1975" y="1624330"/>
          <a:ext cx="7797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8" imgW="228600" imgH="241300" progId="Equation.KSEE3">
                  <p:embed/>
                </p:oleObj>
              </mc:Choice>
              <mc:Fallback>
                <p:oleObj name="" r:id="rId8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1975" y="1624330"/>
                        <a:ext cx="77978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10"/>
            </p:custDataLst>
          </p:nvPr>
        </p:nvGraphicFramePr>
        <p:xfrm>
          <a:off x="853440" y="3609340"/>
          <a:ext cx="6003925" cy="28022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42481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92278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0095" y="1854200"/>
          <a:ext cx="6254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048000" imgH="457200" progId="Equation.DSMT4">
                  <p:embed/>
                </p:oleObj>
              </mc:Choice>
              <mc:Fallback>
                <p:oleObj name="" r:id="rId5" imgW="30480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95" y="1854200"/>
                        <a:ext cx="62547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267525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’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有可能的动作，更新值函数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89"/>
          <a:stretch>
            <a:fillRect/>
          </a:stretch>
        </p:blipFill>
        <p:spPr>
          <a:xfrm>
            <a:off x="1127760" y="1096010"/>
            <a:ext cx="9685655" cy="503745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08685" y="4622165"/>
            <a:ext cx="103835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适配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工序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可推广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到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参数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设定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295525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</a:t>
                      </a: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779270"/>
            <a:ext cx="4370070" cy="3756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①半成品的市场售价：设置足够大的市场售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②半成品的调换损失：半成品实际上并无调换损失，但沿用概念，设定足够大的调换费用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③半成品的“购买单价”：由模型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确定购买单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90253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大预期收益：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5.09699078</a:t>
            </a:r>
            <a:endParaRPr lang="en-US" altLang="zh-CN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1541145" y="2629535"/>
            <a:ext cx="6779260" cy="459740"/>
            <a:chOff x="2427" y="4141"/>
            <a:chExt cx="10676" cy="724"/>
          </a:xfrm>
        </p:grpSpPr>
        <p:sp>
          <p:nvSpPr>
            <p:cNvPr id="10" name="文本框 9"/>
            <p:cNvSpPr txBox="1"/>
            <p:nvPr/>
          </p:nvSpPr>
          <p:spPr>
            <a:xfrm>
              <a:off x="2427" y="4141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次品率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p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分布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79" y="4156"/>
              <a:ext cx="5425" cy="694"/>
            </a:xfrm>
            <a:prstGeom prst="rect">
              <a:avLst/>
            </a:prstGeom>
          </p:spPr>
        </p:pic>
      </p:grpSp>
      <p:grpSp>
        <p:nvGrpSpPr>
          <p:cNvPr id="15" name="组合 14"/>
          <p:cNvGrpSpPr/>
          <p:nvPr/>
        </p:nvGrpSpPr>
        <p:grpSpPr>
          <a:xfrm>
            <a:off x="1541145" y="3077210"/>
            <a:ext cx="8141970" cy="910590"/>
            <a:chOff x="2427" y="4992"/>
            <a:chExt cx="12822" cy="1434"/>
          </a:xfrm>
        </p:grpSpPr>
        <p:sp>
          <p:nvSpPr>
            <p:cNvPr id="19" name="文本框 18"/>
            <p:cNvSpPr txBox="1"/>
            <p:nvPr/>
          </p:nvSpPr>
          <p:spPr>
            <a:xfrm>
              <a:off x="2427" y="5347"/>
              <a:ext cx="523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上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79" y="4992"/>
              <a:ext cx="7570" cy="1434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1541145" y="3975735"/>
            <a:ext cx="8528050" cy="910590"/>
            <a:chOff x="2427" y="6782"/>
            <a:chExt cx="13430" cy="1434"/>
          </a:xfrm>
        </p:grpSpPr>
        <p:sp>
          <p:nvSpPr>
            <p:cNvPr id="20" name="文本框 19"/>
            <p:cNvSpPr txBox="1"/>
            <p:nvPr/>
          </p:nvSpPr>
          <p:spPr>
            <a:xfrm>
              <a:off x="2427" y="7137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下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79" y="6782"/>
              <a:ext cx="8178" cy="1434"/>
            </a:xfrm>
            <a:prstGeom prst="rect">
              <a:avLst/>
            </a:prstGeom>
          </p:spPr>
        </p:pic>
      </p:grpSp>
      <p:grpSp>
        <p:nvGrpSpPr>
          <p:cNvPr id="21" name="组合 20"/>
          <p:cNvGrpSpPr/>
          <p:nvPr/>
        </p:nvGrpSpPr>
        <p:grpSpPr>
          <a:xfrm>
            <a:off x="1541145" y="5399405"/>
            <a:ext cx="4512310" cy="539750"/>
            <a:chOff x="3276" y="8579"/>
            <a:chExt cx="7106" cy="850"/>
          </a:xfrm>
        </p:grpSpPr>
        <p:sp>
          <p:nvSpPr>
            <p:cNvPr id="38" name="文本框 37"/>
            <p:cNvSpPr txBox="1"/>
            <p:nvPr/>
          </p:nvSpPr>
          <p:spPr>
            <a:xfrm>
              <a:off x="3276" y="8697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91" y="8579"/>
              <a:ext cx="2591" cy="850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1541145" y="1751965"/>
            <a:ext cx="738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Beta</a:t>
            </a:r>
            <a:r>
              <a:rPr lang="zh-CN" altLang="en-US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和贝叶斯公式</a:t>
            </a:r>
            <a:endParaRPr lang="zh-CN" altLang="en-US" sz="2400" b="1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41145" y="1202055"/>
            <a:ext cx="8341360" cy="459740"/>
            <a:chOff x="2427" y="1728"/>
            <a:chExt cx="13136" cy="724"/>
          </a:xfrm>
        </p:grpSpPr>
        <p:sp>
          <p:nvSpPr>
            <p:cNvPr id="8" name="文本框 7"/>
            <p:cNvSpPr txBox="1"/>
            <p:nvPr/>
          </p:nvSpPr>
          <p:spPr>
            <a:xfrm>
              <a:off x="2427" y="1728"/>
              <a:ext cx="131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确定的次品率抽样检测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不确定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置信区间，抽样个数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7527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9975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分析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/>
          <p:nvPr/>
        </p:nvGraphicFramePr>
        <p:xfrm>
          <a:off x="3921235" y="1379855"/>
          <a:ext cx="4250055" cy="174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517900" imgH="1419225" progId="Equation.DSMT4">
                  <p:embed/>
                </p:oleObj>
              </mc:Choice>
              <mc:Fallback>
                <p:oleObj name="" r:id="rId5" imgW="3517900" imgH="14192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235" y="1379855"/>
                        <a:ext cx="4250055" cy="174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b="11406"/>
          <a:stretch>
            <a:fillRect/>
          </a:stretch>
        </p:blipFill>
        <p:spPr>
          <a:xfrm>
            <a:off x="622935" y="1039495"/>
            <a:ext cx="10511790" cy="46907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6263" y="1999615"/>
            <a:ext cx="7920000" cy="153295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25746" y="4071900"/>
            <a:ext cx="744103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取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n=10000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用多次取值拟合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740" y="1415415"/>
            <a:ext cx="44672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基于概率更新的贝尔曼方程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基于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1717932"/>
            <a:chOff x="-897035" y="2854236"/>
            <a:chExt cx="9588871" cy="17179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0147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请各位专家批评指正</a:t>
              </a:r>
              <a:endParaRPr lang="zh-CN" altLang="en-US" sz="60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39270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 you for listening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644650" y="4672965"/>
          <a:ext cx="287591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397000" imgH="545465" progId="Equation.DSMT4">
                  <p:embed/>
                </p:oleObj>
              </mc:Choice>
              <mc:Fallback>
                <p:oleObj name="" r:id="rId9" imgW="13970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4650" y="4672965"/>
                        <a:ext cx="287591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65569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922905"/>
            <a:ext cx="6840855" cy="459740"/>
            <a:chOff x="1621" y="4240"/>
            <a:chExt cx="10773" cy="724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，置信区间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}</a:t>
            </a:r>
            <a:endParaRPr lang="en-US" altLang="zh-CN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908685" y="1837690"/>
            <a:ext cx="10231755" cy="3775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检测状态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问题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：若零配件在组装成次品前已经过检测，那么拆解后无需再检测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标记：统一拆解不合格品得到的零配件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后验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次品概率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581083" y="2551430"/>
          <a:ext cx="4886960" cy="109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4931410" imgH="987425" progId="Equation.DSMT4">
                  <p:embed/>
                </p:oleObj>
              </mc:Choice>
              <mc:Fallback>
                <p:oleObj name="" r:id="rId4" imgW="4931410" imgH="9874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083" y="2551430"/>
                        <a:ext cx="4886960" cy="1093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标记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vMerge="1"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752975" y="1937068"/>
          <a:ext cx="5325110" cy="37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5259070" imgH="3184525" progId="Equation.DSMT4">
                  <p:embed/>
                </p:oleObj>
              </mc:Choice>
              <mc:Fallback>
                <p:oleObj name="" r:id="rId6" imgW="5259070" imgH="31845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975" y="1937068"/>
                        <a:ext cx="5325110" cy="370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24000" y="1935798"/>
            <a:ext cx="3228975" cy="3709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33405" y="19538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26</Words>
  <Application>WPS 演示</Application>
  <PresentationFormat>宽屏</PresentationFormat>
  <Paragraphs>460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7</vt:i4>
      </vt:variant>
    </vt:vector>
  </HeadingPairs>
  <TitlesOfParts>
    <vt:vector size="56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Cambria Math</vt:lpstr>
      <vt:lpstr>MS Mincho</vt:lpstr>
      <vt:lpstr>Segoe Print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Times New Roman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59</cp:revision>
  <dcterms:created xsi:type="dcterms:W3CDTF">2020-08-02T00:46:00Z</dcterms:created>
  <dcterms:modified xsi:type="dcterms:W3CDTF">2024-09-26T15:31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56CEFF53E9346ACBA160404906F5F83_13</vt:lpwstr>
  </property>
  <property fmtid="{D5CDD505-2E9C-101B-9397-08002B2CF9AE}" pid="3" name="KSOProductBuildVer">
    <vt:lpwstr>2052-12.1.0.17857</vt:lpwstr>
  </property>
</Properties>
</file>